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159"/>
        <w:gridCol w:w="5631"/>
      </w:tblGrid>
      <w:tr w:rsidR="00CF1B0D" w:rsidTr="00CF1B0D">
        <w:trPr>
          <w:jc w:val="center"/>
        </w:trPr>
        <w:tc>
          <w:tcPr>
            <w:tcW w:w="10881" w:type="dxa"/>
            <w:gridSpan w:val="2"/>
          </w:tcPr>
          <w:p w:rsidR="00CF1B0D" w:rsidRDefault="00CF1B0D">
            <w:r>
              <w:t xml:space="preserve">Directions: Find the volume of each figure. Round all answers to the nearest tenths place. Label each answer. Use 3.14 </w:t>
            </w:r>
            <w:proofErr w:type="gramStart"/>
            <w:r>
              <w:t xml:space="preserve">for </w:t>
            </w:r>
            <w:proofErr w:type="gramEnd"/>
            <w:r w:rsidRPr="00CF1B0D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7" o:title=""/>
                </v:shape>
                <o:OLEObject Type="Embed" ProgID="Equation.DSMT4" ShapeID="_x0000_i1025" DrawAspect="Content" ObjectID="_1585653798" r:id="rId8"/>
              </w:object>
            </w:r>
            <w:r>
              <w:t>. Show all work for credit.</w:t>
            </w:r>
          </w:p>
        </w:tc>
      </w:tr>
      <w:tr w:rsidR="00CF1B0D" w:rsidTr="00CF1B0D">
        <w:trPr>
          <w:jc w:val="center"/>
        </w:trPr>
        <w:tc>
          <w:tcPr>
            <w:tcW w:w="5202" w:type="dxa"/>
          </w:tcPr>
          <w:p w:rsidR="00CF1B0D" w:rsidRDefault="00CF1B0D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2A2A764F" wp14:editId="3A099056">
                  <wp:simplePos x="0" y="0"/>
                  <wp:positionH relativeFrom="column">
                    <wp:posOffset>1362075</wp:posOffset>
                  </wp:positionH>
                  <wp:positionV relativeFrom="paragraph">
                    <wp:posOffset>131444</wp:posOffset>
                  </wp:positionV>
                  <wp:extent cx="1477042" cy="1343025"/>
                  <wp:effectExtent l="0" t="0" r="889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0775" cy="13464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1B0D" w:rsidRDefault="00CF1B0D" w:rsidP="00CF1B0D">
            <w:pPr>
              <w:pStyle w:val="ListParagraph"/>
              <w:numPr>
                <w:ilvl w:val="0"/>
                <w:numId w:val="1"/>
              </w:numPr>
            </w:pPr>
          </w:p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>
            <w:r>
              <w:t>Volume _________</w:t>
            </w:r>
          </w:p>
          <w:p w:rsidR="00184D7A" w:rsidRDefault="00184D7A"/>
        </w:tc>
        <w:tc>
          <w:tcPr>
            <w:tcW w:w="5679" w:type="dxa"/>
          </w:tcPr>
          <w:p w:rsidR="00CF1B0D" w:rsidRDefault="00CF1B0D" w:rsidP="00CF1B0D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1BF312B4" wp14:editId="5721469A">
                  <wp:simplePos x="0" y="0"/>
                  <wp:positionH relativeFrom="column">
                    <wp:posOffset>1988185</wp:posOffset>
                  </wp:positionH>
                  <wp:positionV relativeFrom="paragraph">
                    <wp:posOffset>131445</wp:posOffset>
                  </wp:positionV>
                  <wp:extent cx="1291513" cy="1362075"/>
                  <wp:effectExtent l="0" t="0" r="444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1513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r>
              <w:t>Volume _________</w:t>
            </w:r>
          </w:p>
        </w:tc>
      </w:tr>
      <w:tr w:rsidR="00CF1B0D" w:rsidTr="00CF1B0D">
        <w:trPr>
          <w:jc w:val="center"/>
        </w:trPr>
        <w:tc>
          <w:tcPr>
            <w:tcW w:w="5202" w:type="dxa"/>
          </w:tcPr>
          <w:p w:rsidR="00CF1B0D" w:rsidRDefault="00CF1B0D" w:rsidP="00CF1B0D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3D1A4FE" wp14:editId="2CB3769F">
                  <wp:simplePos x="0" y="0"/>
                  <wp:positionH relativeFrom="column">
                    <wp:posOffset>1790700</wp:posOffset>
                  </wp:positionH>
                  <wp:positionV relativeFrom="paragraph">
                    <wp:posOffset>19685</wp:posOffset>
                  </wp:positionV>
                  <wp:extent cx="1371600" cy="132080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32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>
            <w:r>
              <w:t>Volume _________</w:t>
            </w:r>
          </w:p>
        </w:tc>
        <w:tc>
          <w:tcPr>
            <w:tcW w:w="5679" w:type="dxa"/>
          </w:tcPr>
          <w:p w:rsidR="00CF1B0D" w:rsidRDefault="00CF1B0D" w:rsidP="00CF1B0D"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273ED92F" wp14:editId="311EB62B">
                  <wp:simplePos x="0" y="0"/>
                  <wp:positionH relativeFrom="column">
                    <wp:posOffset>1854835</wp:posOffset>
                  </wp:positionH>
                  <wp:positionV relativeFrom="paragraph">
                    <wp:posOffset>17146</wp:posOffset>
                  </wp:positionV>
                  <wp:extent cx="1555789" cy="1485900"/>
                  <wp:effectExtent l="0" t="0" r="635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5789" cy="1485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>4.</w:t>
            </w:r>
          </w:p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/>
          <w:p w:rsidR="00CF1B0D" w:rsidRDefault="00CF1B0D" w:rsidP="00CF1B0D">
            <w:r>
              <w:t>Volume _________</w:t>
            </w:r>
          </w:p>
          <w:p w:rsidR="00184D7A" w:rsidRDefault="00184D7A" w:rsidP="00CF1B0D"/>
        </w:tc>
      </w:tr>
      <w:tr w:rsidR="00CF1B0D" w:rsidTr="00CF1B0D">
        <w:trPr>
          <w:jc w:val="center"/>
        </w:trPr>
        <w:tc>
          <w:tcPr>
            <w:tcW w:w="5202" w:type="dxa"/>
          </w:tcPr>
          <w:p w:rsidR="00CF1B0D" w:rsidRDefault="00CF1B0D" w:rsidP="00742152">
            <w:p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63E7A66A" wp14:editId="48E81A15">
                  <wp:simplePos x="0" y="0"/>
                  <wp:positionH relativeFrom="column">
                    <wp:posOffset>1943100</wp:posOffset>
                  </wp:positionH>
                  <wp:positionV relativeFrom="paragraph">
                    <wp:posOffset>130175</wp:posOffset>
                  </wp:positionV>
                  <wp:extent cx="1222654" cy="118110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2654" cy="1181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42152">
              <w:t>5.</w:t>
            </w:r>
          </w:p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/>
          <w:p w:rsidR="00CF1B0D" w:rsidRDefault="00CF1B0D">
            <w:r>
              <w:t>Volume _________</w:t>
            </w:r>
          </w:p>
        </w:tc>
        <w:tc>
          <w:tcPr>
            <w:tcW w:w="5679" w:type="dxa"/>
          </w:tcPr>
          <w:p w:rsidR="00CF1B0D" w:rsidRDefault="00CF1B0D" w:rsidP="00742152">
            <w:p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11DE31DE" wp14:editId="142BDA68">
                  <wp:simplePos x="0" y="0"/>
                  <wp:positionH relativeFrom="column">
                    <wp:posOffset>1988185</wp:posOffset>
                  </wp:positionH>
                  <wp:positionV relativeFrom="paragraph">
                    <wp:posOffset>63500</wp:posOffset>
                  </wp:positionV>
                  <wp:extent cx="1514475" cy="1406298"/>
                  <wp:effectExtent l="0" t="0" r="0" b="381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4475" cy="1406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42152">
              <w:t>6.</w:t>
            </w: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>
            <w:pPr>
              <w:pStyle w:val="ListParagraph"/>
            </w:pPr>
          </w:p>
          <w:p w:rsidR="00CF1B0D" w:rsidRDefault="00CF1B0D" w:rsidP="00CF1B0D"/>
          <w:p w:rsidR="00CF1B0D" w:rsidRDefault="00CF1B0D" w:rsidP="00CF1B0D">
            <w:r>
              <w:t>Volume _________</w:t>
            </w:r>
          </w:p>
          <w:p w:rsidR="00184D7A" w:rsidRDefault="00184D7A" w:rsidP="00CF1B0D">
            <w:bookmarkStart w:id="0" w:name="_GoBack"/>
            <w:bookmarkEnd w:id="0"/>
          </w:p>
        </w:tc>
      </w:tr>
    </w:tbl>
    <w:p w:rsidR="00731F86" w:rsidRDefault="00731F86"/>
    <w:sectPr w:rsidR="00731F86" w:rsidSect="00CF1B0D">
      <w:headerReference w:type="default" r:id="rId15"/>
      <w:pgSz w:w="12240" w:h="15840"/>
      <w:pgMar w:top="990" w:right="720" w:bottom="288" w:left="720" w:header="288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1B0D" w:rsidRDefault="00CF1B0D" w:rsidP="00CF1B0D">
      <w:pPr>
        <w:spacing w:after="0" w:line="240" w:lineRule="auto"/>
      </w:pPr>
      <w:r>
        <w:separator/>
      </w:r>
    </w:p>
  </w:endnote>
  <w:endnote w:type="continuationSeparator" w:id="0">
    <w:p w:rsidR="00CF1B0D" w:rsidRDefault="00CF1B0D" w:rsidP="00CF1B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1B0D" w:rsidRDefault="00CF1B0D" w:rsidP="00CF1B0D">
      <w:pPr>
        <w:spacing w:after="0" w:line="240" w:lineRule="auto"/>
      </w:pPr>
      <w:r>
        <w:separator/>
      </w:r>
    </w:p>
  </w:footnote>
  <w:footnote w:type="continuationSeparator" w:id="0">
    <w:p w:rsidR="00CF1B0D" w:rsidRDefault="00CF1B0D" w:rsidP="00CF1B0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1B0D" w:rsidRPr="00CF1B0D" w:rsidRDefault="00184D7A" w:rsidP="00CF1B0D">
    <w:pPr>
      <w:pStyle w:val="Header"/>
      <w:tabs>
        <w:tab w:val="clear" w:pos="9360"/>
        <w:tab w:val="right" w:pos="9810"/>
      </w:tabs>
      <w:ind w:right="-270"/>
      <w:rPr>
        <w:sz w:val="28"/>
        <w:szCs w:val="28"/>
      </w:rPr>
    </w:pPr>
    <w:r>
      <w:rPr>
        <w:sz w:val="28"/>
        <w:szCs w:val="28"/>
      </w:rPr>
      <w:t>U</w:t>
    </w:r>
    <w:r w:rsidR="00CF1B0D" w:rsidRPr="00CF1B0D">
      <w:rPr>
        <w:sz w:val="28"/>
        <w:szCs w:val="28"/>
      </w:rPr>
      <w:t>11 P.S. 4</w:t>
    </w:r>
    <w:r w:rsidR="00CF1B0D">
      <w:rPr>
        <w:sz w:val="28"/>
        <w:szCs w:val="28"/>
      </w:rPr>
      <w:t xml:space="preserve">                  </w:t>
    </w:r>
    <w:r w:rsidR="00CF1B0D" w:rsidRPr="00CF1B0D">
      <w:rPr>
        <w:b/>
        <w:sz w:val="28"/>
        <w:szCs w:val="28"/>
      </w:rPr>
      <w:t>Volume of Composite Figures</w:t>
    </w:r>
    <w:r w:rsidR="00CF1B0D" w:rsidRPr="00CF1B0D">
      <w:rPr>
        <w:sz w:val="28"/>
        <w:szCs w:val="28"/>
      </w:rPr>
      <w:ptab w:relativeTo="margin" w:alignment="right" w:leader="none"/>
    </w:r>
    <w:r w:rsidR="00CF1B0D">
      <w:rPr>
        <w:sz w:val="28"/>
        <w:szCs w:val="28"/>
      </w:rPr>
      <w:t xml:space="preserve">         Name___</w:t>
    </w:r>
    <w:r w:rsidR="00CF1B0D" w:rsidRPr="00CF1B0D">
      <w:rPr>
        <w:sz w:val="28"/>
        <w:szCs w:val="28"/>
      </w:rPr>
      <w:t>_______</w:t>
    </w:r>
    <w:r w:rsidR="00CF1B0D">
      <w:rPr>
        <w:sz w:val="28"/>
        <w:szCs w:val="28"/>
      </w:rPr>
      <w:t>__</w:t>
    </w:r>
    <w:r w:rsidR="00CF1B0D" w:rsidRPr="00CF1B0D">
      <w:rPr>
        <w:sz w:val="28"/>
        <w:szCs w:val="28"/>
      </w:rPr>
      <w:t xml:space="preserve"> Per 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925A3D"/>
    <w:multiLevelType w:val="hybridMultilevel"/>
    <w:tmpl w:val="CC521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1B0D"/>
    <w:rsid w:val="00184D7A"/>
    <w:rsid w:val="00731F86"/>
    <w:rsid w:val="00742152"/>
    <w:rsid w:val="00BE627D"/>
    <w:rsid w:val="00CF1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F412B6E"/>
  <w15:docId w15:val="{9EA46571-C6D8-4D23-9FD0-0A8902A63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1B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F1B0D"/>
  </w:style>
  <w:style w:type="paragraph" w:styleId="Footer">
    <w:name w:val="footer"/>
    <w:basedOn w:val="Normal"/>
    <w:link w:val="FooterChar"/>
    <w:uiPriority w:val="99"/>
    <w:unhideWhenUsed/>
    <w:rsid w:val="00CF1B0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F1B0D"/>
  </w:style>
  <w:style w:type="paragraph" w:styleId="BalloonText">
    <w:name w:val="Balloon Text"/>
    <w:basedOn w:val="Normal"/>
    <w:link w:val="BalloonTextChar"/>
    <w:uiPriority w:val="99"/>
    <w:semiHidden/>
    <w:unhideWhenUsed/>
    <w:rsid w:val="00CF1B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B0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F1B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B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8</Words>
  <Characters>331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Smith Cheryl</cp:lastModifiedBy>
  <cp:revision>2</cp:revision>
  <dcterms:created xsi:type="dcterms:W3CDTF">2018-04-19T20:37:00Z</dcterms:created>
  <dcterms:modified xsi:type="dcterms:W3CDTF">2018-04-19T20:37:00Z</dcterms:modified>
</cp:coreProperties>
</file>